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2170AA5" w:rsidR="00D43796" w:rsidRPr="007279C1" w:rsidRDefault="00C54B30" w:rsidP="00D73D31">
      <w:pPr>
        <w:pStyle w:val="Title"/>
        <w:rPr>
          <w:b/>
          <w:sz w:val="48"/>
        </w:rPr>
      </w:pPr>
      <w:r>
        <w:rPr>
          <w:b/>
          <w:sz w:val="52"/>
        </w:rPr>
        <w:t>Quadratic</w:t>
      </w:r>
      <w:r w:rsidR="007F015F"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81DB03A" w:rsidR="00F15833" w:rsidRPr="006D5C1F" w:rsidRDefault="000F1EA2" w:rsidP="008E1CD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040F4E7" w14:textId="5908AC6C" w:rsidR="007F015F" w:rsidRDefault="00C54B30" w:rsidP="005A47D2">
      <w:pPr>
        <w:pStyle w:val="ListParagraph"/>
        <w:numPr>
          <w:ilvl w:val="0"/>
          <w:numId w:val="2"/>
        </w:numPr>
      </w:pPr>
      <w:r>
        <w:t xml:space="preserve">First </w:t>
      </w:r>
      <w:r w:rsidR="003E00E1">
        <w:t xml:space="preserve">replace the inequality sign by = and </w:t>
      </w:r>
      <w:r>
        <w:t>solve the quadratic equation.</w:t>
      </w:r>
    </w:p>
    <w:p w14:paraId="14B5D78F" w14:textId="0449197F" w:rsidR="00C54B30" w:rsidRDefault="00C54B30" w:rsidP="005A47D2">
      <w:pPr>
        <w:pStyle w:val="ListParagraph"/>
        <w:numPr>
          <w:ilvl w:val="0"/>
          <w:numId w:val="2"/>
        </w:numPr>
      </w:pPr>
      <w:r>
        <w:t>Sketch the graph of the quadratic function.</w:t>
      </w:r>
    </w:p>
    <w:p w14:paraId="1ED8F559" w14:textId="0363DF87" w:rsidR="00C54B30" w:rsidRDefault="00C54B30" w:rsidP="005A47D2">
      <w:pPr>
        <w:pStyle w:val="ListParagraph"/>
        <w:numPr>
          <w:ilvl w:val="0"/>
          <w:numId w:val="2"/>
        </w:numPr>
      </w:pPr>
      <w:r>
        <w:t>Use the graph to find the values which satisfy the quadratic inequality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B135BF1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5</w:t>
      </w:r>
      <w:r w:rsidR="00C54B30">
        <w:rPr>
          <w:i/>
        </w:rPr>
        <w:t>x</w:t>
      </w:r>
      <w:r w:rsidR="00C54B30"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7EDE7DCF" w14:textId="77777777" w:rsidTr="00E74226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BF68" w14:textId="77777777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+ 6 = 0</w:t>
            </w:r>
          </w:p>
          <w:p w14:paraId="183F1C18" w14:textId="77777777" w:rsidR="00C54B30" w:rsidRDefault="00C54B30"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= 0</w:t>
            </w:r>
          </w:p>
          <w:p w14:paraId="4825854F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77F134" w14:textId="77777777" w:rsidR="00C54B30" w:rsidRDefault="00C54B30">
            <w:pPr>
              <w:rPr>
                <w:rFonts w:cs="Times New Roman"/>
              </w:rPr>
            </w:pPr>
          </w:p>
          <w:p w14:paraId="2E6D3900" w14:textId="10AB7BC5" w:rsidR="00C54B30" w:rsidRDefault="00C54B30">
            <w:r>
              <w:rPr>
                <w:noProof/>
                <w:lang w:eastAsia="en-GB"/>
              </w:rPr>
              <w:drawing>
                <wp:inline distT="0" distB="0" distL="0" distR="0" wp14:anchorId="14961921" wp14:editId="46A7065A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07810" w14:textId="5D142287" w:rsidR="00C54B30" w:rsidRDefault="00C54B30">
            <w:r>
              <w:rPr>
                <w:i/>
              </w:rPr>
              <w:t>x</w:t>
            </w:r>
            <w:r>
              <w:t xml:space="preserve"> &lt; </w:t>
            </w:r>
            <w:r>
              <w:rPr>
                <w:rFonts w:cs="Times New Roman"/>
              </w:rPr>
              <w:t>−</w:t>
            </w:r>
            <w:r w:rsidR="00EF06EC">
              <w:t>3 or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&gt; </w:t>
            </w:r>
            <w:r>
              <w:rPr>
                <w:rFonts w:cs="Times New Roman"/>
              </w:rPr>
              <w:t>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AC717" w14:textId="381FC6B6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0E34AFED" w14:textId="77777777" w:rsidR="00C54B30" w:rsidRDefault="00C54B30">
            <w:pPr>
              <w:pStyle w:val="Example"/>
            </w:pPr>
          </w:p>
          <w:p w14:paraId="3617136D" w14:textId="77777777" w:rsidR="00E74226" w:rsidRDefault="00E74226">
            <w:pPr>
              <w:pStyle w:val="Example"/>
            </w:pPr>
          </w:p>
          <w:p w14:paraId="0D46D017" w14:textId="1B0046DD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 xml:space="preserve">Sketch the graph of </w:t>
            </w:r>
            <w:r w:rsidR="00E74226">
              <w:br/>
            </w:r>
            <w:r w:rsidR="00E74226">
              <w:rPr>
                <w:i/>
              </w:rPr>
              <w:t>y</w:t>
            </w:r>
            <w:r w:rsidR="00E74226">
              <w:t xml:space="preserve"> =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(</w:t>
            </w:r>
            <w:r>
              <w:rPr>
                <w:i/>
              </w:rPr>
              <w:t>x</w:t>
            </w:r>
            <w:r>
              <w:t xml:space="preserve"> + 2) </w:t>
            </w:r>
          </w:p>
          <w:p w14:paraId="3ACE1140" w14:textId="77777777" w:rsidR="00E74226" w:rsidRDefault="00E74226" w:rsidP="00E74226">
            <w:pPr>
              <w:pStyle w:val="Examplefollow"/>
            </w:pPr>
          </w:p>
          <w:p w14:paraId="164DC03C" w14:textId="18937245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 xml:space="preserve">dentify </w:t>
            </w:r>
            <w:r>
              <w:t xml:space="preserve">on the graph </w:t>
            </w:r>
            <w:r w:rsidR="00C54B30">
              <w:t xml:space="preserve">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, i.e. where </w:t>
            </w:r>
            <w:r w:rsidR="00C54B30">
              <w:rPr>
                <w:i/>
              </w:rPr>
              <w:t>y</w:t>
            </w:r>
            <w:r w:rsidR="00C54B30">
              <w:t xml:space="preserve"> &gt; 0</w:t>
            </w:r>
          </w:p>
          <w:p w14:paraId="3FD48CEC" w14:textId="77777777" w:rsidR="00C54B30" w:rsidRDefault="00C54B30">
            <w:pPr>
              <w:pStyle w:val="Example"/>
            </w:pPr>
          </w:p>
          <w:p w14:paraId="582F0C61" w14:textId="77777777" w:rsidR="00C54B30" w:rsidRDefault="00C54B30">
            <w:pPr>
              <w:pStyle w:val="Example"/>
            </w:pPr>
          </w:p>
          <w:p w14:paraId="1FFACC7E" w14:textId="77777777" w:rsidR="00C54B30" w:rsidRDefault="00C54B30">
            <w:pPr>
              <w:pStyle w:val="Example"/>
            </w:pPr>
          </w:p>
          <w:p w14:paraId="7383BCC9" w14:textId="77777777" w:rsidR="00C54B30" w:rsidRDefault="00C54B30">
            <w:pPr>
              <w:pStyle w:val="Example"/>
            </w:pPr>
          </w:p>
          <w:p w14:paraId="1FEE6202" w14:textId="77777777" w:rsidR="00C54B30" w:rsidRDefault="00C54B30">
            <w:pPr>
              <w:pStyle w:val="Example"/>
            </w:pPr>
          </w:p>
          <w:p w14:paraId="1732AB4A" w14:textId="77777777" w:rsidR="00C54B30" w:rsidRDefault="00C54B30">
            <w:pPr>
              <w:pStyle w:val="Example"/>
            </w:pPr>
          </w:p>
          <w:p w14:paraId="146EEF49" w14:textId="361F9254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+ 5</w:t>
            </w:r>
            <w:r w:rsidR="00C54B30">
              <w:rPr>
                <w:i/>
              </w:rPr>
              <w:t>x</w:t>
            </w:r>
            <w:r w:rsidR="00C54B30">
              <w:t xml:space="preserve"> + 6 &gt; 0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EC0CFD1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5</w:t>
      </w:r>
      <w:r w:rsidR="00C54B30">
        <w:rPr>
          <w:i/>
        </w:rPr>
        <w:t>x</w:t>
      </w:r>
      <w:r w:rsidR="00C54B30">
        <w:t xml:space="preserve"> </w:t>
      </w:r>
      <w:r w:rsidR="00C54B30">
        <w:rPr>
          <w:rFonts w:cs="Times New Roman"/>
        </w:rPr>
        <w:t>≤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6B7AC0D5" w14:textId="77777777" w:rsidTr="00E74226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FBD2" w14:textId="2DADB82F" w:rsidR="00C54B30" w:rsidRDefault="00C54B30" w:rsidP="00E742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= 0</w:t>
            </w:r>
          </w:p>
          <w:p w14:paraId="312074B1" w14:textId="77777777" w:rsidR="00C54B30" w:rsidRDefault="00C54B30"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 = 0</w:t>
            </w:r>
          </w:p>
          <w:p w14:paraId="45297621" w14:textId="77777777" w:rsidR="00C54B30" w:rsidRDefault="00C54B30">
            <w:pPr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0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62A5A2EF" w14:textId="3E34E223" w:rsidR="00C54B30" w:rsidRDefault="00C54B30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4DBE6D7" wp14:editId="32E960D7">
                  <wp:extent cx="992505" cy="116903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688797" w14:textId="77777777" w:rsidR="00C54B30" w:rsidRDefault="00C54B30">
            <w:pPr>
              <w:pStyle w:val="Example"/>
            </w:pPr>
            <w:r>
              <w:t xml:space="preserve">0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65A63" w14:textId="1D930EDB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E74226">
              <w:rPr>
                <w:b/>
              </w:rPr>
              <w:tab/>
            </w:r>
            <w:r>
              <w:t>Solve the quadratic equation by factorising.</w:t>
            </w:r>
          </w:p>
          <w:p w14:paraId="6A665A16" w14:textId="77777777" w:rsidR="00C54B30" w:rsidRDefault="00C54B30">
            <w:pPr>
              <w:pStyle w:val="Example"/>
            </w:pPr>
          </w:p>
          <w:p w14:paraId="74C56FA7" w14:textId="396710DC" w:rsidR="00E74226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E74226">
              <w:rPr>
                <w:b/>
              </w:rPr>
              <w:tab/>
            </w:r>
            <w:r>
              <w:t>Sketch the graph of</w:t>
            </w:r>
            <w:r w:rsidR="00E74226">
              <w:t xml:space="preserve"> </w:t>
            </w:r>
            <w:r w:rsidR="00E74226">
              <w:rPr>
                <w:i/>
              </w:rPr>
              <w:t>y</w:t>
            </w:r>
            <w:r w:rsidR="00E74226">
              <w:t xml:space="preserve"> =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E74226">
              <w:t xml:space="preserve"> 5)</w:t>
            </w:r>
          </w:p>
          <w:p w14:paraId="5C69F955" w14:textId="77777777" w:rsidR="00E74226" w:rsidRDefault="00E74226" w:rsidP="00E74226">
            <w:pPr>
              <w:pStyle w:val="Examplefollow"/>
            </w:pPr>
          </w:p>
          <w:p w14:paraId="739ADAD3" w14:textId="77B5E808" w:rsidR="00C54B30" w:rsidRDefault="00E74226" w:rsidP="00E7422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I</w:t>
            </w:r>
            <w:r w:rsidR="00C54B30">
              <w:t>dentify</w:t>
            </w:r>
            <w:r>
              <w:t xml:space="preserve"> on the graph</w:t>
            </w:r>
            <w:r w:rsidR="00C54B30">
              <w:t xml:space="preserve"> where </w:t>
            </w:r>
            <w:r>
              <w:br/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  <w:p w14:paraId="16C9D2E1" w14:textId="77777777" w:rsidR="00C54B30" w:rsidRDefault="00C54B30">
            <w:pPr>
              <w:pStyle w:val="Example"/>
            </w:pPr>
          </w:p>
          <w:p w14:paraId="7553229C" w14:textId="77777777" w:rsidR="00C54B30" w:rsidRDefault="00C54B30">
            <w:pPr>
              <w:pStyle w:val="Example"/>
            </w:pPr>
          </w:p>
          <w:p w14:paraId="06A0CF63" w14:textId="77777777" w:rsidR="00E74226" w:rsidRDefault="00E74226">
            <w:pPr>
              <w:pStyle w:val="Example"/>
            </w:pPr>
          </w:p>
          <w:p w14:paraId="388F45EF" w14:textId="14F5F2A2" w:rsidR="00C54B30" w:rsidRDefault="00E74226" w:rsidP="00E74226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C54B30">
              <w:t xml:space="preserve">Write down the values which satisfy the inequality 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5</w:t>
            </w:r>
            <w:r w:rsidR="00C54B30">
              <w:rPr>
                <w:i/>
              </w:rPr>
              <w:t>x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≤</w:t>
            </w:r>
            <w:r>
              <w:t xml:space="preserve"> 0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28062D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which satisfy </w:t>
      </w:r>
      <w:r w:rsidR="00C54B30">
        <w:rPr>
          <w:rFonts w:cs="Times New Roman"/>
        </w:rPr>
        <w:t>−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−</w:t>
      </w:r>
      <w:r w:rsidR="00C54B30">
        <w:t xml:space="preserve"> 3</w:t>
      </w:r>
      <w:r w:rsidR="00C54B30">
        <w:rPr>
          <w:i/>
        </w:rPr>
        <w:t>x</w:t>
      </w:r>
      <w:r w:rsidR="00C54B30">
        <w:t xml:space="preserve"> + 10 </w:t>
      </w:r>
      <w:r w:rsidR="00C54B30">
        <w:rPr>
          <w:rFonts w:cs="Times New Roman"/>
        </w:rPr>
        <w:t>≥</w:t>
      </w:r>
      <w:r w:rsidR="00C54B30">
        <w:t xml:space="preserve">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54B30" w14:paraId="0BAAA390" w14:textId="77777777" w:rsidTr="00C84462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18437" w14:textId="77777777" w:rsidR="00C54B30" w:rsidRDefault="00C54B30" w:rsidP="00E74226">
            <w:pPr>
              <w:pStyle w:val="Exampleline1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>x</w:t>
            </w:r>
            <w:r>
              <w:t xml:space="preserve"> + 10 = 0</w:t>
            </w:r>
          </w:p>
          <w:p w14:paraId="65D9F125" w14:textId="77777777" w:rsidR="00C54B30" w:rsidRDefault="00C54B30">
            <w:r>
              <w:t>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7504F6FF" w14:textId="01C1D02A" w:rsidR="00C54B30" w:rsidRDefault="00C54B30">
            <w:pPr>
              <w:pStyle w:val="Example"/>
              <w:rPr>
                <w:rFonts w:cs="Times New Roman"/>
              </w:rPr>
            </w:pP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 xml:space="preserve">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5</w:t>
            </w:r>
          </w:p>
          <w:p w14:paraId="5A849DAE" w14:textId="035B9734" w:rsidR="00C54B30" w:rsidRDefault="009039BD">
            <w:pPr>
              <w:pStyle w:val="Example"/>
              <w:rPr>
                <w:rFonts w:cs="Times New Roman"/>
              </w:rPr>
            </w:pPr>
            <w:r w:rsidRPr="009039BD">
              <w:rPr>
                <w:rFonts w:cs="Times New Roman"/>
                <w:noProof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324CD693" wp14:editId="5FB85369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CA1FE98" w14:textId="39D716DE" w:rsidR="00C54B30" w:rsidRDefault="00C54B30">
            <w:pPr>
              <w:pStyle w:val="Example"/>
            </w:pPr>
          </w:p>
          <w:p w14:paraId="0949D0A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FD685A2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3D1986E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AD182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2795753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0417B50B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1C8908B8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50203B46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7F8EBF1C" w14:textId="77777777" w:rsidR="00C84462" w:rsidRDefault="00C84462">
            <w:pPr>
              <w:pStyle w:val="Example"/>
              <w:rPr>
                <w:rFonts w:cs="Times New Roman"/>
              </w:rPr>
            </w:pPr>
          </w:p>
          <w:p w14:paraId="63B47D9D" w14:textId="48982DAB" w:rsidR="00C54B30" w:rsidRDefault="00C54B30">
            <w:pPr>
              <w:pStyle w:val="Example"/>
            </w:pPr>
            <w:r>
              <w:rPr>
                <w:rFonts w:cs="Times New Roman"/>
              </w:rPr>
              <w:t>−</w:t>
            </w:r>
            <w:r>
              <w:t xml:space="preserve">5 </w:t>
            </w:r>
            <w:r>
              <w:rPr>
                <w:rFonts w:cs="Times New Roman"/>
              </w:rPr>
              <w:t xml:space="preserve">≤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Theme="minorBidi" w:hAnsiTheme="minorBidi"/>
              </w:rPr>
              <w:t>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E8F9" w14:textId="2E9D69A8" w:rsidR="00C54B30" w:rsidRDefault="00C54B30" w:rsidP="00E74226">
            <w:pPr>
              <w:pStyle w:val="Exampleline1indent"/>
            </w:pPr>
            <w:r>
              <w:rPr>
                <w:b/>
              </w:rPr>
              <w:t>1</w:t>
            </w:r>
            <w:r w:rsidR="000A58DC">
              <w:rPr>
                <w:b/>
              </w:rPr>
              <w:tab/>
            </w:r>
            <w:r>
              <w:t>Solve the quadratic equation by factorising.</w:t>
            </w:r>
          </w:p>
          <w:p w14:paraId="2E4D5261" w14:textId="77777777" w:rsidR="00C54B30" w:rsidRDefault="00C54B30">
            <w:pPr>
              <w:pStyle w:val="Example"/>
            </w:pPr>
          </w:p>
          <w:p w14:paraId="67EB10AB" w14:textId="77777777" w:rsidR="000A58DC" w:rsidRDefault="000A58DC" w:rsidP="00E74226">
            <w:pPr>
              <w:pStyle w:val="Examplefollow"/>
              <w:rPr>
                <w:b/>
              </w:rPr>
            </w:pPr>
          </w:p>
          <w:p w14:paraId="2A0A7B9E" w14:textId="77777777" w:rsidR="000A58DC" w:rsidRDefault="00C54B30" w:rsidP="00E74226">
            <w:pPr>
              <w:pStyle w:val="Examplefollow"/>
            </w:pPr>
            <w:r>
              <w:rPr>
                <w:b/>
              </w:rPr>
              <w:t>2</w:t>
            </w:r>
            <w:r w:rsidR="000A58DC">
              <w:rPr>
                <w:b/>
              </w:rPr>
              <w:tab/>
            </w:r>
            <w:r>
              <w:t>Sketch the graph of</w:t>
            </w:r>
            <w:r w:rsidR="000A58DC">
              <w:br/>
            </w:r>
            <w:r w:rsidR="000A58DC">
              <w:rPr>
                <w:i/>
              </w:rPr>
              <w:t>y</w:t>
            </w:r>
            <w:r w:rsidR="000A58DC">
              <w:t xml:space="preserve"> =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 + 2)(</w:t>
            </w:r>
            <w:r>
              <w:rPr>
                <w:i/>
              </w:rPr>
              <w:t>x</w:t>
            </w:r>
            <w:r>
              <w:t xml:space="preserve"> + 5) = 0</w:t>
            </w:r>
          </w:p>
          <w:p w14:paraId="649A346C" w14:textId="77777777" w:rsidR="000A58DC" w:rsidRDefault="000A58DC" w:rsidP="00E74226">
            <w:pPr>
              <w:pStyle w:val="Examplefollow"/>
            </w:pPr>
          </w:p>
          <w:p w14:paraId="675E165F" w14:textId="0DEF6228" w:rsidR="00C54B30" w:rsidRDefault="000A58DC" w:rsidP="00E74226">
            <w:pPr>
              <w:pStyle w:val="Examplefollow"/>
            </w:pPr>
            <w:r w:rsidRPr="000A58DC">
              <w:rPr>
                <w:b/>
              </w:rPr>
              <w:t>3</w:t>
            </w:r>
            <w:r>
              <w:tab/>
              <w:t>I</w:t>
            </w:r>
            <w:r w:rsidR="00C54B30">
              <w:t xml:space="preserve">dentify </w:t>
            </w:r>
            <w:r>
              <w:t xml:space="preserve">on </w:t>
            </w:r>
            <w:r w:rsidR="00C54B30">
              <w:t xml:space="preserve">the graph </w:t>
            </w:r>
            <w:r>
              <w:t>where</w:t>
            </w:r>
            <w:r>
              <w:br/>
            </w:r>
            <w:r w:rsidR="00C54B30">
              <w:rPr>
                <w:rFonts w:cs="Times New Roman"/>
              </w:rPr>
              <w:t>−</w:t>
            </w:r>
            <w:r w:rsidR="00C54B30">
              <w:rPr>
                <w:i/>
              </w:rPr>
              <w:t>x</w:t>
            </w:r>
            <w:r w:rsidR="00C54B30">
              <w:rPr>
                <w:vertAlign w:val="superscript"/>
              </w:rPr>
              <w:t>2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−</w:t>
            </w:r>
            <w:r w:rsidR="00C54B30">
              <w:t xml:space="preserve"> 3</w:t>
            </w:r>
            <w:r w:rsidR="00C54B30">
              <w:rPr>
                <w:i/>
              </w:rPr>
              <w:t>x</w:t>
            </w:r>
            <w:r w:rsidR="00C54B30">
              <w:t xml:space="preserve"> + 10 </w:t>
            </w:r>
            <w:r w:rsidR="00C54B30">
              <w:rPr>
                <w:rFonts w:cs="Times New Roman"/>
              </w:rPr>
              <w:t>≥</w:t>
            </w:r>
            <w:r w:rsidR="00C54B30">
              <w:t xml:space="preserve"> 0, i.e. where </w:t>
            </w:r>
            <w:r w:rsidR="00C54B30">
              <w:rPr>
                <w:i/>
              </w:rPr>
              <w:t>y</w:t>
            </w:r>
            <w:r w:rsidR="00C54B30">
              <w:t xml:space="preserve"> </w:t>
            </w:r>
            <w:r w:rsidR="00C54B30">
              <w:rPr>
                <w:rFonts w:cs="Times New Roman"/>
              </w:rPr>
              <w:t>≥</w:t>
            </w:r>
            <w:r>
              <w:t xml:space="preserve"> 0</w:t>
            </w:r>
          </w:p>
          <w:p w14:paraId="1F8D3120" w14:textId="77777777" w:rsidR="00C54B30" w:rsidRDefault="00C54B30">
            <w:pPr>
              <w:pStyle w:val="Example"/>
            </w:pPr>
          </w:p>
          <w:p w14:paraId="06A260B6" w14:textId="77777777" w:rsidR="00C54B30" w:rsidRDefault="00C54B30">
            <w:pPr>
              <w:pStyle w:val="Example"/>
            </w:pPr>
          </w:p>
          <w:p w14:paraId="33956243" w14:textId="77777777" w:rsidR="000A58DC" w:rsidRDefault="000A58DC">
            <w:pPr>
              <w:pStyle w:val="Example"/>
            </w:pPr>
          </w:p>
          <w:p w14:paraId="04E773FE" w14:textId="77777777" w:rsidR="000A58DC" w:rsidRDefault="000A58DC">
            <w:pPr>
              <w:pStyle w:val="Example"/>
            </w:pPr>
          </w:p>
          <w:p w14:paraId="3E598DF9" w14:textId="77777777" w:rsidR="000A58DC" w:rsidRDefault="000A58DC">
            <w:pPr>
              <w:pStyle w:val="Example"/>
            </w:pPr>
          </w:p>
          <w:p w14:paraId="7393E44F" w14:textId="6C646A11" w:rsidR="00C54B30" w:rsidRDefault="00C54B30" w:rsidP="000A58DC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0A58DC">
              <w:rPr>
                <w:b/>
              </w:rPr>
              <w:tab/>
            </w:r>
            <w:r>
              <w:t xml:space="preserve">Write down the values which satisfy the inequality 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x</w:t>
            </w:r>
            <w:r>
              <w:t xml:space="preserve"> + 10 </w:t>
            </w:r>
            <w:r>
              <w:rPr>
                <w:rFonts w:cs="Times New Roman"/>
              </w:rPr>
              <w:t>≥</w:t>
            </w:r>
            <w:r>
              <w:t xml:space="preserve"> 0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FCE96BC" w14:textId="10C3F77B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1</w:t>
      </w:r>
      <w:r w:rsidR="00757B8B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(</w:t>
      </w:r>
      <w:r w:rsidR="000A58DC">
        <w:rPr>
          <w:i/>
        </w:rPr>
        <w:t>x</w:t>
      </w:r>
      <w:r w:rsidR="000A58DC">
        <w:t xml:space="preserve"> + 7)(</w:t>
      </w:r>
      <w:r w:rsidR="000A58DC">
        <w:rPr>
          <w:i/>
        </w:rPr>
        <w:t>x</w:t>
      </w:r>
      <w:r w:rsidR="000A58DC">
        <w:t xml:space="preserve"> – 4) </w:t>
      </w:r>
      <w:r w:rsidR="000A58DC">
        <w:rPr>
          <w:rFonts w:cs="Times New Roman"/>
        </w:rPr>
        <w:t>≤ 0</w:t>
      </w:r>
    </w:p>
    <w:p w14:paraId="077EE39C" w14:textId="48F9DF55" w:rsidR="00C54B30" w:rsidRPr="00C54B30" w:rsidRDefault="00D602D4" w:rsidP="00C54B30">
      <w:pPr>
        <w:pStyle w:val="Question1stline"/>
        <w:rPr>
          <w:rFonts w:cs="Times New Roman"/>
        </w:rPr>
      </w:pPr>
      <w:r>
        <w:rPr>
          <w:b/>
        </w:rPr>
        <w:t>2</w:t>
      </w:r>
      <w:r w:rsidR="00795695">
        <w:tab/>
      </w:r>
      <w:r w:rsidR="000A58DC">
        <w:t xml:space="preserve">Find the set of values of </w:t>
      </w:r>
      <w:r w:rsidR="000A58DC">
        <w:rPr>
          <w:i/>
        </w:rPr>
        <w:t>x</w:t>
      </w:r>
      <w:r w:rsidR="000A58DC">
        <w:t xml:space="preserve"> for which </w:t>
      </w:r>
      <w:r w:rsidR="000A58DC">
        <w:rPr>
          <w:i/>
        </w:rPr>
        <w:t>x</w:t>
      </w:r>
      <w:r w:rsidR="000A58DC">
        <w:rPr>
          <w:vertAlign w:val="superscript"/>
        </w:rPr>
        <w:t>2</w:t>
      </w:r>
      <w:r w:rsidR="000A58DC">
        <w:t xml:space="preserve"> – 4</w:t>
      </w:r>
      <w:r w:rsidR="000A58DC">
        <w:rPr>
          <w:i/>
        </w:rPr>
        <w:t>x</w:t>
      </w:r>
      <w:r w:rsidR="000A58DC">
        <w:t xml:space="preserve"> – 12 </w:t>
      </w:r>
      <w:r w:rsidR="000A58DC">
        <w:rPr>
          <w:rFonts w:cs="Times New Roman"/>
        </w:rPr>
        <w:t>≥ 0</w:t>
      </w:r>
    </w:p>
    <w:p w14:paraId="7A312EF6" w14:textId="12C59DC0" w:rsidR="00CA364A" w:rsidRPr="00C54B30" w:rsidRDefault="00CA364A" w:rsidP="00C54B30">
      <w:pPr>
        <w:pStyle w:val="Question1stline"/>
        <w:rPr>
          <w:rFonts w:cs="Times New Roman"/>
        </w:rPr>
      </w:pPr>
      <w:r>
        <w:rPr>
          <w:b/>
        </w:rPr>
        <w:t>3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2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–7</w:t>
      </w:r>
      <w:r w:rsidR="00C54B30">
        <w:rPr>
          <w:i/>
        </w:rPr>
        <w:t>x</w:t>
      </w:r>
      <w:r w:rsidR="000A58DC">
        <w:t xml:space="preserve"> + </w:t>
      </w:r>
      <w:r w:rsidR="00C54B30">
        <w:t>3 &lt; 0</w:t>
      </w:r>
    </w:p>
    <w:p w14:paraId="15A3721A" w14:textId="3A5D0159" w:rsidR="00C54B30" w:rsidRP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4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+ 4</w:t>
      </w:r>
      <w:r w:rsidR="00C54B30">
        <w:rPr>
          <w:i/>
        </w:rPr>
        <w:t>x</w:t>
      </w:r>
      <w:r w:rsidR="00C54B30">
        <w:t xml:space="preserve"> – 3 &gt; 0</w:t>
      </w:r>
    </w:p>
    <w:p w14:paraId="02A54AEB" w14:textId="483D7DFF" w:rsidR="00CA364A" w:rsidRDefault="00CA364A" w:rsidP="00C54B30">
      <w:pPr>
        <w:pStyle w:val="Question1stline"/>
        <w:rPr>
          <w:rFonts w:cs="Times New Roman"/>
        </w:rPr>
      </w:pPr>
      <w:r>
        <w:rPr>
          <w:b/>
        </w:rPr>
        <w:t>5</w:t>
      </w:r>
      <w:r w:rsidR="00795695">
        <w:tab/>
      </w:r>
      <w:r w:rsidR="00C54B30">
        <w:t xml:space="preserve">Find the set of values of </w:t>
      </w:r>
      <w:r w:rsidR="00C54B30">
        <w:rPr>
          <w:i/>
        </w:rPr>
        <w:t>x</w:t>
      </w:r>
      <w:r w:rsidR="00C54B30">
        <w:t xml:space="preserve"> for which 12 + </w:t>
      </w:r>
      <w:r w:rsidR="00C54B30">
        <w:rPr>
          <w:i/>
        </w:rPr>
        <w:t>x</w:t>
      </w:r>
      <w:r w:rsidR="00C54B30">
        <w:t xml:space="preserve"> – </w:t>
      </w:r>
      <w:r w:rsidR="00C54B30">
        <w:rPr>
          <w:i/>
        </w:rPr>
        <w:t>x</w:t>
      </w:r>
      <w:r w:rsidR="00C54B30">
        <w:rPr>
          <w:vertAlign w:val="superscript"/>
        </w:rPr>
        <w:t>2</w:t>
      </w:r>
      <w:r w:rsidR="00C54B30">
        <w:t xml:space="preserve"> </w:t>
      </w:r>
      <w:r w:rsidR="00C54B30">
        <w:rPr>
          <w:rFonts w:cs="Times New Roman"/>
        </w:rPr>
        <w:t>≥ 0</w:t>
      </w:r>
    </w:p>
    <w:p w14:paraId="3AD70627" w14:textId="77777777" w:rsidR="003E00E1" w:rsidRPr="00C54B30" w:rsidRDefault="003E00E1" w:rsidP="00C54B30">
      <w:pPr>
        <w:pStyle w:val="Question1st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0225E77" w:rsidR="00795695" w:rsidRDefault="00CA364A" w:rsidP="00795695">
      <w:pPr>
        <w:pStyle w:val="Question1stline"/>
        <w:ind w:left="426" w:hanging="426"/>
      </w:pPr>
      <w:r>
        <w:t xml:space="preserve">Find the set of values </w:t>
      </w:r>
      <w:r w:rsidR="00C54B30">
        <w:t>which satisfy the following inequ</w:t>
      </w:r>
      <w:r w:rsidR="00D34886">
        <w:t>a</w:t>
      </w:r>
      <w:r w:rsidR="00C54B30">
        <w:t>lities</w:t>
      </w:r>
      <w:r w:rsidR="00D34886">
        <w:t>.</w:t>
      </w:r>
    </w:p>
    <w:p w14:paraId="3A33CBE8" w14:textId="21EA2F54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b/>
        </w:rPr>
        <w:t>6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≤ 6</w:t>
      </w:r>
    </w:p>
    <w:p w14:paraId="3857F8A2" w14:textId="5772A513" w:rsidR="00D34886" w:rsidRDefault="00D34886" w:rsidP="00795695">
      <w:pPr>
        <w:pStyle w:val="Question1stline"/>
        <w:ind w:left="426" w:hanging="426"/>
        <w:rPr>
          <w:rFonts w:cs="Times New Roman"/>
        </w:rPr>
      </w:pPr>
      <w:r w:rsidRPr="00D34886">
        <w:rPr>
          <w:rFonts w:cs="Times New Roman"/>
          <w:b/>
        </w:rPr>
        <w:t>7</w:t>
      </w:r>
      <w:r>
        <w:rPr>
          <w:rFonts w:cs="Times New Roman"/>
        </w:rPr>
        <w:tab/>
      </w:r>
      <w:r w:rsidRPr="00D34886">
        <w:rPr>
          <w:rFonts w:cs="Times New Roman"/>
          <w:i/>
        </w:rPr>
        <w:t>x</w:t>
      </w:r>
      <w:r>
        <w:rPr>
          <w:rFonts w:cs="Times New Roman"/>
        </w:rPr>
        <w:t>(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– 9) &lt; –10</w:t>
      </w:r>
    </w:p>
    <w:p w14:paraId="218BF628" w14:textId="1C8B649C" w:rsidR="00B958B8" w:rsidRDefault="00D34886" w:rsidP="00795695">
      <w:pPr>
        <w:pStyle w:val="Question1stline"/>
        <w:ind w:left="426" w:hanging="426"/>
        <w:rPr>
          <w:b/>
          <w:sz w:val="32"/>
        </w:rPr>
      </w:pPr>
      <w:r w:rsidRPr="00D34886">
        <w:rPr>
          <w:rFonts w:cs="Times New Roman"/>
          <w:b/>
        </w:rPr>
        <w:t>8</w:t>
      </w:r>
      <w:r>
        <w:rPr>
          <w:rFonts w:cs="Times New Roman"/>
        </w:rPr>
        <w:tab/>
        <w:t>6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≥ 15 + </w:t>
      </w:r>
      <w:r>
        <w:rPr>
          <w:rFonts w:cs="Times New Roman"/>
          <w:i/>
        </w:rPr>
        <w:t>x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7D887FD2" w:rsidR="00CA364A" w:rsidRPr="00D34886" w:rsidRDefault="00795695" w:rsidP="00D34886">
      <w:pPr>
        <w:pStyle w:val="Question1stline4parts"/>
        <w:rPr>
          <w:u w:val="single"/>
        </w:rPr>
      </w:pPr>
      <w:r w:rsidRPr="00795695">
        <w:rPr>
          <w:b/>
        </w:rPr>
        <w:t>1</w:t>
      </w:r>
      <w:r>
        <w:tab/>
      </w:r>
      <w:r w:rsidR="000A58DC" w:rsidRPr="00D34886">
        <w:rPr>
          <w:rFonts w:cs="Times New Roman"/>
        </w:rPr>
        <w:t>–7</w:t>
      </w:r>
      <w:r w:rsidR="000A58DC">
        <w:rPr>
          <w:rFonts w:cs="Times New Roman"/>
          <w:b/>
        </w:rPr>
        <w:t xml:space="preserve"> </w:t>
      </w:r>
      <w:r w:rsidR="000A58DC">
        <w:rPr>
          <w:rFonts w:cs="Times New Roman"/>
        </w:rPr>
        <w:t xml:space="preserve">≤ </w:t>
      </w:r>
      <w:r w:rsidR="000A58DC">
        <w:rPr>
          <w:rFonts w:cs="Times New Roman"/>
          <w:i/>
        </w:rPr>
        <w:t xml:space="preserve">x </w:t>
      </w:r>
      <w:r w:rsidR="000A58DC">
        <w:rPr>
          <w:rFonts w:cs="Times New Roman"/>
        </w:rPr>
        <w:t>≤ 4</w:t>
      </w:r>
    </w:p>
    <w:p w14:paraId="7D0C97A5" w14:textId="424F76AC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2</w:t>
      </w:r>
      <w:r w:rsidRPr="00CA364A">
        <w:rPr>
          <w:rFonts w:cs="Times New Roman"/>
          <w:b/>
        </w:rPr>
        <w:tab/>
      </w:r>
      <w:r w:rsidR="000A58DC">
        <w:rPr>
          <w:i/>
        </w:rPr>
        <w:t>x</w:t>
      </w:r>
      <w:r w:rsidR="000A58DC" w:rsidRPr="00D34886">
        <w:t xml:space="preserve"> </w:t>
      </w:r>
      <w:r w:rsidR="000A58DC">
        <w:rPr>
          <w:rFonts w:cs="Times New Roman"/>
        </w:rPr>
        <w:t xml:space="preserve">≤ –2 or </w:t>
      </w:r>
      <w:r w:rsidR="000A58DC">
        <w:rPr>
          <w:rFonts w:cs="Times New Roman"/>
          <w:i/>
        </w:rPr>
        <w:t>x</w:t>
      </w:r>
      <w:r w:rsidR="000A58DC">
        <w:rPr>
          <w:rFonts w:cs="Times New Roman"/>
        </w:rPr>
        <w:t xml:space="preserve"> ≥ 6</w:t>
      </w:r>
    </w:p>
    <w:p w14:paraId="49DB72CD" w14:textId="43A17EE5" w:rsidR="00CA364A" w:rsidRDefault="00CA364A" w:rsidP="00D34886">
      <w:pPr>
        <w:pStyle w:val="Question1stline4parts"/>
      </w:pPr>
      <w:r w:rsidRPr="00CA364A">
        <w:rPr>
          <w:rFonts w:cs="Times New Roman"/>
          <w:b/>
        </w:rPr>
        <w:t>3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b/>
          <w:position w:val="-22"/>
        </w:rPr>
        <w:object w:dxaOrig="859" w:dyaOrig="580" w14:anchorId="1D8A8B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11" o:title=""/>
          </v:shape>
          <o:OLEObject Type="Embed" ProgID="Equation.DSMT4" ShapeID="_x0000_i1025" DrawAspect="Content" ObjectID="_1566727003" r:id="rId12"/>
        </w:object>
      </w:r>
      <w:r w:rsidR="00D34886">
        <w:rPr>
          <w:rFonts w:cs="Times New Roman"/>
          <w:b/>
        </w:rPr>
        <w:t xml:space="preserve"> </w:t>
      </w:r>
    </w:p>
    <w:p w14:paraId="00231A18" w14:textId="28318C15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4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lt; </w:t>
      </w:r>
      <w:r w:rsidR="00D34886">
        <w:rPr>
          <w:rFonts w:cs="Times New Roman"/>
          <w:position w:val="-22"/>
        </w:rPr>
        <w:object w:dxaOrig="360" w:dyaOrig="580" w14:anchorId="5572D530">
          <v:shape id="_x0000_i1026" type="#_x0000_t75" style="width:18pt;height:28.5pt" o:ole="">
            <v:imagedata r:id="rId13" o:title=""/>
          </v:shape>
          <o:OLEObject Type="Embed" ProgID="Equation.DSMT4" ShapeID="_x0000_i1026" DrawAspect="Content" ObjectID="_1566727004" r:id="rId14"/>
        </w:object>
      </w:r>
      <w:r w:rsidR="00D34886">
        <w:rPr>
          <w:rFonts w:cs="Times New Roman"/>
        </w:rPr>
        <w:t xml:space="preserve"> or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&gt; </w:t>
      </w:r>
      <w:r w:rsidR="00D34886">
        <w:rPr>
          <w:rFonts w:cs="Times New Roman"/>
          <w:position w:val="-22"/>
        </w:rPr>
        <w:object w:dxaOrig="220" w:dyaOrig="580" w14:anchorId="54930B9E">
          <v:shape id="_x0000_i1027" type="#_x0000_t75" style="width:11.25pt;height:28.5pt" o:ole="">
            <v:imagedata r:id="rId15" o:title=""/>
          </v:shape>
          <o:OLEObject Type="Embed" ProgID="Equation.DSMT4" ShapeID="_x0000_i1027" DrawAspect="Content" ObjectID="_1566727005" r:id="rId16"/>
        </w:object>
      </w:r>
    </w:p>
    <w:p w14:paraId="0A1086BB" w14:textId="6E953E5F" w:rsidR="00CA364A" w:rsidRPr="00D34886" w:rsidRDefault="00CA364A" w:rsidP="00CA364A">
      <w:pPr>
        <w:pStyle w:val="Question1stline4parts"/>
        <w:rPr>
          <w:rFonts w:cs="Times New Roman"/>
        </w:rPr>
      </w:pPr>
      <w:r w:rsidRPr="00CA364A">
        <w:rPr>
          <w:rFonts w:cs="Times New Roman"/>
          <w:b/>
        </w:rPr>
        <w:t>5</w:t>
      </w:r>
      <w:r w:rsidRPr="00CA364A">
        <w:rPr>
          <w:rFonts w:cs="Times New Roman"/>
          <w:b/>
        </w:rPr>
        <w:tab/>
      </w:r>
      <w:r w:rsidR="00D34886" w:rsidRPr="00D34886">
        <w:rPr>
          <w:rFonts w:cs="Times New Roman"/>
        </w:rPr>
        <w:t xml:space="preserve">–3 ≤ </w:t>
      </w:r>
      <w:r w:rsidR="00D34886" w:rsidRPr="00D34886">
        <w:rPr>
          <w:rFonts w:cs="Times New Roman"/>
          <w:i/>
        </w:rPr>
        <w:t>x</w:t>
      </w:r>
      <w:r w:rsidR="00D34886" w:rsidRPr="00D34886">
        <w:rPr>
          <w:rFonts w:cs="Times New Roman"/>
        </w:rPr>
        <w:t xml:space="preserve"> ≤ 4</w:t>
      </w:r>
    </w:p>
    <w:p w14:paraId="370D5E92" w14:textId="70D03B9D" w:rsidR="00CA364A" w:rsidRPr="00D34886" w:rsidRDefault="00CA364A" w:rsidP="00CA364A">
      <w:pPr>
        <w:pStyle w:val="Question1stline4parts"/>
      </w:pPr>
      <w:r w:rsidRPr="00CA364A">
        <w:rPr>
          <w:b/>
        </w:rPr>
        <w:t>6</w:t>
      </w:r>
      <w:r>
        <w:tab/>
      </w:r>
      <w:r w:rsidR="00D34886">
        <w:t xml:space="preserve">–3 </w:t>
      </w:r>
      <w:r w:rsidR="00D34886">
        <w:rPr>
          <w:rFonts w:cs="Times New Roman"/>
        </w:rPr>
        <w:t xml:space="preserve">≤ </w:t>
      </w:r>
      <w:r w:rsidR="00D34886">
        <w:rPr>
          <w:rFonts w:cs="Times New Roman"/>
          <w:i/>
        </w:rPr>
        <w:t>x</w:t>
      </w:r>
      <w:r w:rsidR="00D34886">
        <w:rPr>
          <w:rFonts w:cs="Times New Roman"/>
        </w:rPr>
        <w:t xml:space="preserve"> ≤ 2</w:t>
      </w:r>
    </w:p>
    <w:p w14:paraId="52E03EA2" w14:textId="4DB611FD" w:rsidR="00795695" w:rsidRPr="000A58DC" w:rsidRDefault="00D34886" w:rsidP="00795695">
      <w:pPr>
        <w:pStyle w:val="Question1stline"/>
      </w:pPr>
      <w:r w:rsidRPr="00D34886">
        <w:rPr>
          <w:b/>
        </w:rPr>
        <w:t>7</w:t>
      </w:r>
      <w:r w:rsidRPr="00D34886">
        <w:rPr>
          <w:b/>
        </w:rPr>
        <w:tab/>
      </w:r>
      <w:r w:rsidRPr="000A58DC">
        <w:t xml:space="preserve">2 &lt; </w:t>
      </w:r>
      <w:r w:rsidRPr="000A58DC">
        <w:rPr>
          <w:i/>
        </w:rPr>
        <w:t>x</w:t>
      </w:r>
      <w:r w:rsidRPr="000A58DC">
        <w:t xml:space="preserve"> &lt; 2</w:t>
      </w:r>
      <w:r w:rsidRPr="000A58DC">
        <w:rPr>
          <w:rFonts w:cs="Times New Roman"/>
          <w:position w:val="-22"/>
        </w:rPr>
        <w:object w:dxaOrig="220" w:dyaOrig="580" w14:anchorId="5183F0B4">
          <v:shape id="_x0000_i1028" type="#_x0000_t75" style="width:11.25pt;height:28.5pt" o:ole="">
            <v:imagedata r:id="rId15" o:title=""/>
          </v:shape>
          <o:OLEObject Type="Embed" ProgID="Equation.DSMT4" ShapeID="_x0000_i1028" DrawAspect="Content" ObjectID="_1566727006" r:id="rId17"/>
        </w:object>
      </w:r>
    </w:p>
    <w:p w14:paraId="177C532F" w14:textId="16CFEA97" w:rsidR="00D34886" w:rsidRPr="00D34886" w:rsidRDefault="00D34886" w:rsidP="000A58DC">
      <w:pPr>
        <w:pStyle w:val="Questionfollowline"/>
        <w:rPr>
          <w:b/>
        </w:rPr>
      </w:pPr>
      <w:r w:rsidRPr="00D34886">
        <w:rPr>
          <w:b/>
        </w:rPr>
        <w:t>8</w:t>
      </w:r>
      <w:r w:rsidRPr="00D34886">
        <w:rPr>
          <w:b/>
        </w:rPr>
        <w:tab/>
      </w:r>
      <w:r w:rsidR="000A58DC" w:rsidRPr="000A58DC">
        <w:rPr>
          <w:position w:val="-22"/>
        </w:rPr>
        <w:object w:dxaOrig="700" w:dyaOrig="580" w14:anchorId="0CB5B25A">
          <v:shape id="_x0000_i1029" type="#_x0000_t75" style="width:35.25pt;height:28.5pt" o:ole="">
            <v:imagedata r:id="rId18" o:title=""/>
          </v:shape>
          <o:OLEObject Type="Embed" ProgID="Equation.DSMT4" ShapeID="_x0000_i1029" DrawAspect="Content" ObjectID="_1566727007" r:id="rId19"/>
        </w:object>
      </w:r>
      <w:r>
        <w:t xml:space="preserve"> or </w:t>
      </w:r>
      <w:r w:rsidR="000A58DC" w:rsidRPr="000A58DC">
        <w:rPr>
          <w:position w:val="-22"/>
        </w:rPr>
        <w:object w:dxaOrig="540" w:dyaOrig="580" w14:anchorId="55AE3263">
          <v:shape id="_x0000_i1030" type="#_x0000_t75" style="width:27pt;height:28.5pt" o:ole="">
            <v:imagedata r:id="rId20" o:title=""/>
          </v:shape>
          <o:OLEObject Type="Embed" ProgID="Equation.DSMT4" ShapeID="_x0000_i1030" DrawAspect="Content" ObjectID="_1566727008" r:id="rId21"/>
        </w:object>
      </w:r>
    </w:p>
    <w:sectPr w:rsidR="00D34886" w:rsidRPr="00D34886" w:rsidSect="00B078E9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27059D" w14:textId="77777777" w:rsidR="001D540C" w:rsidRDefault="001D540C" w:rsidP="00BB2716">
      <w:pPr>
        <w:spacing w:after="0" w:line="240" w:lineRule="auto"/>
      </w:pPr>
      <w:r>
        <w:separator/>
      </w:r>
    </w:p>
  </w:endnote>
  <w:endnote w:type="continuationSeparator" w:id="0">
    <w:p w14:paraId="431C5C89" w14:textId="77777777" w:rsidR="001D540C" w:rsidRDefault="001D540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228514" w14:textId="77777777" w:rsidR="001D540C" w:rsidRDefault="001D540C" w:rsidP="00BB2716">
      <w:pPr>
        <w:spacing w:after="0" w:line="240" w:lineRule="auto"/>
      </w:pPr>
      <w:r>
        <w:separator/>
      </w:r>
    </w:p>
  </w:footnote>
  <w:footnote w:type="continuationSeparator" w:id="0">
    <w:p w14:paraId="25FBDD0B" w14:textId="77777777" w:rsidR="001D540C" w:rsidRDefault="001D540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D540C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309E2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858C8"/>
    <w:rsid w:val="008D36E2"/>
    <w:rsid w:val="008E1CDE"/>
    <w:rsid w:val="009039BD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4462"/>
    <w:rsid w:val="00CA1EAC"/>
    <w:rsid w:val="00CA364A"/>
    <w:rsid w:val="00D34886"/>
    <w:rsid w:val="00D43796"/>
    <w:rsid w:val="00D602D4"/>
    <w:rsid w:val="00D67F9C"/>
    <w:rsid w:val="00D73D31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F06EC"/>
    <w:rsid w:val="00F06B4C"/>
    <w:rsid w:val="00F11D5F"/>
    <w:rsid w:val="00F15833"/>
    <w:rsid w:val="00F22204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customXml" Target="../customXml/item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customXml" Target="../customXml/item4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153ABD9-8DFC-45CC-A3A7-6DB5D3766CC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3EB835C-A8C0-4D42-A8AB-BE10F97F37C1}"/>
</file>

<file path=customXml/itemProps3.xml><?xml version="1.0" encoding="utf-8"?>
<ds:datastoreItem xmlns:ds="http://schemas.openxmlformats.org/officeDocument/2006/customXml" ds:itemID="{CC4C979C-49E9-4831-8AD6-15CD8497B8DA}"/>
</file>

<file path=customXml/itemProps4.xml><?xml version="1.0" encoding="utf-8"?>
<ds:datastoreItem xmlns:ds="http://schemas.openxmlformats.org/officeDocument/2006/customXml" ds:itemID="{5E981C27-9771-4617-BEBC-CA7742247C8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cp:lastPrinted>2017-09-05T11:27:00Z</cp:lastPrinted>
  <dcterms:created xsi:type="dcterms:W3CDTF">2017-09-05T11:27:00Z</dcterms:created>
  <dcterms:modified xsi:type="dcterms:W3CDTF">2017-09-1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